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4A9D38D9" w14:textId="77777777" w:rsidR="006B100F" w:rsidRPr="007A2F47" w:rsidRDefault="006B100F" w:rsidP="006B100F">
      <w:pPr>
        <w:pBdr>
          <w:top w:val="single" w:sz="18" w:space="6" w:color="000000"/>
          <w:bottom w:val="single" w:sz="18" w:space="6" w:color="000000"/>
        </w:pBdr>
        <w:spacing w:before="120"/>
        <w:jc w:val="center"/>
        <w:rPr>
          <w:rFonts w:ascii="Arial" w:eastAsia="Helvetica Neue" w:hAnsi="Arial" w:cs="Arial"/>
        </w:rPr>
      </w:pPr>
      <w:r w:rsidRPr="007A2F47">
        <w:rPr>
          <w:rFonts w:ascii="Arial" w:eastAsia="Helvetica Neue" w:hAnsi="Arial" w:cs="Arial"/>
        </w:rPr>
        <w:t xml:space="preserve">Presented at the AES 5th </w:t>
      </w:r>
      <w:r w:rsidRPr="007A2F47">
        <w:rPr>
          <w:rFonts w:ascii="Arial" w:eastAsia="Arial" w:hAnsi="Arial" w:cs="Arial"/>
        </w:rPr>
        <w:t>International Conference on Automotive Audio</w:t>
      </w:r>
      <w:r w:rsidRPr="007A2F47">
        <w:rPr>
          <w:rFonts w:ascii="Arial" w:eastAsia="Helvetica Neue" w:hAnsi="Arial" w:cs="Arial"/>
        </w:rPr>
        <w:br/>
        <w:t>2024 June 26-28, Gothenburg, Sweden</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2">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w:t>
      </w:r>
      <w:proofErr w:type="gramStart"/>
      <w:r>
        <w:rPr>
          <w:color w:val="000000"/>
        </w:rPr>
        <w:t>read carefully</w:t>
      </w:r>
      <w:proofErr w:type="gramEnd"/>
      <w:r>
        <w:rPr>
          <w:color w:val="000000"/>
        </w:rPr>
        <w:t xml:space="preserve"> the instructions below to see if your manuscript prints as desired. If you have any problems using this template contact aes@aes.org</w:t>
      </w:r>
    </w:p>
    <w:sdt>
      <w:sdtPr>
        <w:tag w:val="goog_rdk_0"/>
        <w:id w:val="725033884"/>
      </w:sdt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778043303"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2" o:title=""/>
          </v:shape>
          <o:OLEObject Type="Embed" ProgID="Equation.3" ShapeID="_x0000_i1026" DrawAspect="Content" ObjectID="_1778043304" r:id="rId23"/>
        </w:object>
      </w:r>
      <w:r>
        <w:rPr>
          <w:color w:val="000000"/>
        </w:rPr>
        <w:t xml:space="preserve"> is the calculated quantum </w:t>
      </w:r>
      <w:proofErr w:type="gramStart"/>
      <w:r>
        <w:rPr>
          <w:color w:val="000000"/>
        </w:rPr>
        <w:t>interval</w:t>
      </w:r>
      <w:proofErr w:type="gramEnd"/>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5pt;height:15pt;mso-width-percent:0;mso-height-percent:0;mso-width-percent:0;mso-height-percent:0" o:ole="">
            <v:imagedata r:id="rId24" o:title=""/>
          </v:shape>
          <o:OLEObject Type="Embed" ProgID="Equation.DSMT4" ShapeID="_x0000_i1027" DrawAspect="Content" ObjectID="_1778043305"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 xml:space="preserve">It can be shown </w:t>
      </w:r>
      <w:proofErr w:type="gramStart"/>
      <w:r>
        <w:rPr>
          <w:color w:val="000000"/>
        </w:rPr>
        <w:t>that</w:t>
      </w:r>
      <w:proofErr w:type="gramEnd"/>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2.25pt;height:33pt;mso-width-percent:0;mso-height-percent:0;mso-width-percent:0;mso-height-percent:0" o:ole="">
            <v:imagedata r:id="rId26" o:title=""/>
          </v:shape>
          <o:OLEObject Type="Embed" ProgID="Equation.DSMT4" ShapeID="_x0000_i1028" DrawAspect="Content" ObjectID="_1778043306"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2.25pt;height:33pt;mso-width-percent:0;mso-height-percent:0;mso-width-percent:0;mso-height-percent:0" o:ole="">
            <v:imagedata r:id="rId26" o:title=""/>
          </v:shape>
          <o:OLEObject Type="Embed" ProgID="Equation.DSMT4" ShapeID="_x0000_i1029" DrawAspect="Content" ObjectID="_1778043307"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2.25pt;height:33pt;mso-width-percent:0;mso-height-percent:0;mso-width-percent:0;mso-height-percent:0" o:ole="">
            <v:imagedata r:id="rId26" o:title=""/>
          </v:shape>
          <o:OLEObject Type="Embed" ProgID="Equation.DSMT4" ShapeID="_x0000_i1030" DrawAspect="Content" ObjectID="_1778043308"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AAF3AB" w14:textId="77777777" w:rsidR="00D2035D" w:rsidRDefault="00D2035D">
      <w:r>
        <w:separator/>
      </w:r>
    </w:p>
  </w:endnote>
  <w:endnote w:type="continuationSeparator" w:id="0">
    <w:p w14:paraId="19B64694" w14:textId="77777777" w:rsidR="00D2035D" w:rsidRDefault="00D2035D">
      <w:r>
        <w:continuationSeparator/>
      </w:r>
    </w:p>
  </w:endnote>
  <w:endnote w:type="continuationNotice" w:id="1">
    <w:p w14:paraId="230C2B81" w14:textId="77777777" w:rsidR="00D2035D" w:rsidRDefault="00D203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000000">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7B58725A" w:rsidR="002D5007" w:rsidRPr="00F47B66" w:rsidRDefault="00A513CC" w:rsidP="00F47B66">
    <w:pPr>
      <w:pBdr>
        <w:top w:val="single" w:sz="18" w:space="0" w:color="000000"/>
      </w:pBdr>
      <w:spacing w:before="480" w:after="60"/>
      <w:jc w:val="center"/>
      <w:rPr>
        <w:rFonts w:ascii="Helvetica Neue" w:eastAsia="Helvetica Neue" w:hAnsi="Helvetica Neue" w:cs="Helvetica Neue"/>
      </w:rPr>
    </w:pPr>
    <w:bookmarkStart w:id="0" w:name="_heading=h.gjdgxs" w:colFirst="0" w:colLast="0"/>
    <w:bookmarkEnd w:id="0"/>
    <w:r w:rsidRPr="007A2F47">
      <w:rPr>
        <w:rFonts w:ascii="Arial" w:eastAsia="Helvetica Neue" w:hAnsi="Arial" w:cs="Arial"/>
      </w:rPr>
      <w:t xml:space="preserve">AES 5th </w:t>
    </w:r>
    <w:r w:rsidRPr="007A2F47">
      <w:rPr>
        <w:rFonts w:ascii="Arial" w:eastAsia="Arial" w:hAnsi="Arial" w:cs="Arial"/>
      </w:rPr>
      <w:t>International Conference on Automotive Audio, Gothenburg</w:t>
    </w:r>
    <w:r w:rsidR="007A2F47">
      <w:rPr>
        <w:rFonts w:ascii="Arial" w:eastAsia="Arial" w:hAnsi="Arial" w:cs="Arial"/>
      </w:rPr>
      <w:t>,</w:t>
    </w:r>
    <w:r w:rsidRPr="007A2F47">
      <w:rPr>
        <w:rFonts w:ascii="Arial" w:eastAsia="Arial" w:hAnsi="Arial" w:cs="Arial"/>
      </w:rPr>
      <w:t xml:space="preserve"> Sweden</w:t>
    </w:r>
    <w:r w:rsidR="00226CB7">
      <w:rPr>
        <w:rFonts w:ascii="Arial" w:eastAsia="Arial" w:hAnsi="Arial" w:cs="Arial"/>
      </w:rPr>
      <w:br/>
    </w:r>
    <w:r w:rsidRPr="007A2F47">
      <w:rPr>
        <w:rFonts w:ascii="Arial" w:eastAsia="Arial" w:hAnsi="Arial" w:cs="Arial"/>
      </w:rPr>
      <w:t>June 26-28</w:t>
    </w:r>
    <w:r w:rsidRPr="007A2F47">
      <w:rPr>
        <w:rFonts w:ascii="Arial" w:eastAsia="Helvetica Neue" w:hAnsi="Arial" w:cs="Arial"/>
      </w:rPr>
      <w:t>, 2024</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9577E9" w14:textId="77777777" w:rsidR="00D2035D" w:rsidRDefault="00D2035D">
      <w:r>
        <w:separator/>
      </w:r>
    </w:p>
  </w:footnote>
  <w:footnote w:type="continuationSeparator" w:id="0">
    <w:p w14:paraId="34319072" w14:textId="77777777" w:rsidR="00D2035D" w:rsidRDefault="00D2035D">
      <w:r>
        <w:continuationSeparator/>
      </w:r>
    </w:p>
  </w:footnote>
  <w:footnote w:type="continuationNotice" w:id="1">
    <w:p w14:paraId="6637CE7A" w14:textId="77777777" w:rsidR="00D2035D" w:rsidRDefault="00D2035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CBC2E" w14:textId="104FE0B8"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63EE9" w14:textId="59FE3C49"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F8BB" w14:textId="62807136"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9E9058" w14:textId="72896222"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4CDDC" w14:textId="497E8C7C"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500C60" w14:textId="310B4329"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74A7"/>
    <w:rsid w:val="000565E6"/>
    <w:rsid w:val="000B21E3"/>
    <w:rsid w:val="001247B0"/>
    <w:rsid w:val="00153BAC"/>
    <w:rsid w:val="001760E4"/>
    <w:rsid w:val="001F1D7B"/>
    <w:rsid w:val="00226CB7"/>
    <w:rsid w:val="00260702"/>
    <w:rsid w:val="00281507"/>
    <w:rsid w:val="00295446"/>
    <w:rsid w:val="002D5007"/>
    <w:rsid w:val="002D767C"/>
    <w:rsid w:val="003063FF"/>
    <w:rsid w:val="00391CC0"/>
    <w:rsid w:val="00471F79"/>
    <w:rsid w:val="0048151F"/>
    <w:rsid w:val="004B09BE"/>
    <w:rsid w:val="004C01B3"/>
    <w:rsid w:val="00561CD0"/>
    <w:rsid w:val="00575D32"/>
    <w:rsid w:val="00582F20"/>
    <w:rsid w:val="006B100F"/>
    <w:rsid w:val="006E0E83"/>
    <w:rsid w:val="00715A82"/>
    <w:rsid w:val="007A2F47"/>
    <w:rsid w:val="007B3BB4"/>
    <w:rsid w:val="007D3C35"/>
    <w:rsid w:val="007D7325"/>
    <w:rsid w:val="008015E8"/>
    <w:rsid w:val="00846FBE"/>
    <w:rsid w:val="009265AB"/>
    <w:rsid w:val="00953768"/>
    <w:rsid w:val="00A513CC"/>
    <w:rsid w:val="00AA69AB"/>
    <w:rsid w:val="00AA7423"/>
    <w:rsid w:val="00B0022F"/>
    <w:rsid w:val="00BE707E"/>
    <w:rsid w:val="00C51C3A"/>
    <w:rsid w:val="00D2035D"/>
    <w:rsid w:val="00D357A9"/>
    <w:rsid w:val="00D363EA"/>
    <w:rsid w:val="00D6536A"/>
    <w:rsid w:val="00D70AD6"/>
    <w:rsid w:val="00D70C93"/>
    <w:rsid w:val="00D8281C"/>
    <w:rsid w:val="00D90A26"/>
    <w:rsid w:val="00DF53E9"/>
    <w:rsid w:val="00E077E5"/>
    <w:rsid w:val="00E464F9"/>
    <w:rsid w:val="00F06FA1"/>
    <w:rsid w:val="00F33ECB"/>
    <w:rsid w:val="00F47B6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6966860c196f3ee1c7948c687fc24028">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319b9fe09d46588fafb9f3f992b3dbed"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AB0083E-82E6-428C-8E4E-F5B63C803427}">
  <ds:schemaRefs>
    <ds:schemaRef ds:uri="http://schemas.microsoft.com/sharepoint/v3/contenttype/forms"/>
  </ds:schemaRefs>
</ds:datastoreItem>
</file>

<file path=customXml/itemProps2.xml><?xml version="1.0" encoding="utf-8"?>
<ds:datastoreItem xmlns:ds="http://schemas.openxmlformats.org/officeDocument/2006/customXml" ds:itemID="{7826DA33-C42E-4B79-A11A-AFAAA7DCF3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4.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17</TotalTime>
  <Pages>3</Pages>
  <Words>836</Words>
  <Characters>477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19</cp:revision>
  <dcterms:created xsi:type="dcterms:W3CDTF">2023-09-19T15:41:00Z</dcterms:created>
  <dcterms:modified xsi:type="dcterms:W3CDTF">2024-05-24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Confidential</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